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5" r:id="rId6"/>
    <p:sldId id="262" r:id="rId7"/>
    <p:sldId id="263" r:id="rId8"/>
    <p:sldId id="264" r:id="rId9"/>
    <p:sldId id="267" r:id="rId10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1555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779" autoAdjust="0"/>
    <p:restoredTop sz="94660"/>
  </p:normalViewPr>
  <p:slideViewPr>
    <p:cSldViewPr>
      <p:cViewPr varScale="1">
        <p:scale>
          <a:sx n="63" d="100"/>
          <a:sy n="63" d="100"/>
        </p:scale>
        <p:origin x="1412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10" Type="http://schemas.openxmlformats.org/officeDocument/2006/relationships/image" Target="../media/image20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11" Type="http://schemas.openxmlformats.org/officeDocument/2006/relationships/image" Target="../media/image40.wmf"/><Relationship Id="rId5" Type="http://schemas.openxmlformats.org/officeDocument/2006/relationships/image" Target="../media/image34.wmf"/><Relationship Id="rId10" Type="http://schemas.openxmlformats.org/officeDocument/2006/relationships/image" Target="../media/image39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41BAB3-CCF9-4C8C-8645-137CC374FC51}" type="datetimeFigureOut">
              <a:rPr lang="en-US"/>
              <a:pPr>
                <a:defRPr/>
              </a:pPr>
              <a:t>2/2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132156-89F6-4177-9B0B-8512DA700EC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D97F39-9B03-4044-B848-F80306447560}" type="datetimeFigureOut">
              <a:rPr lang="en-US"/>
              <a:pPr>
                <a:defRPr/>
              </a:pPr>
              <a:t>2/2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D366ACA-8895-4414-AB38-967DC5BD995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789A33-CC90-4DDB-B48D-DDB66E37D4DE}" type="datetimeFigureOut">
              <a:rPr lang="en-US"/>
              <a:pPr>
                <a:defRPr/>
              </a:pPr>
              <a:t>2/2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2A17D5-C87E-419E-B865-6BBEE83D0E4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E92023-E139-4ABC-988D-263AB0143466}" type="datetimeFigureOut">
              <a:rPr lang="en-US"/>
              <a:pPr>
                <a:defRPr/>
              </a:pPr>
              <a:t>2/2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9C6777-5497-46E2-B64F-8C6FFE0F352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D3DEB1-E9B3-456D-8BCC-DFA16DB9C7C3}" type="datetimeFigureOut">
              <a:rPr lang="en-US"/>
              <a:pPr>
                <a:defRPr/>
              </a:pPr>
              <a:t>2/2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5C48588-3FC0-43F1-909E-D94E0F63B7F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FF1D6C-FEE5-4037-ABEF-E1D3449C9A20}" type="datetimeFigureOut">
              <a:rPr lang="en-US"/>
              <a:pPr>
                <a:defRPr/>
              </a:pPr>
              <a:t>2/25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C64306F-0A42-408B-B848-67E958DD2D0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93FED4-9093-4EEB-81CD-72C717B1F371}" type="datetimeFigureOut">
              <a:rPr lang="en-US"/>
              <a:pPr>
                <a:defRPr/>
              </a:pPr>
              <a:t>2/25/2021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AE7A6E1-93EE-4127-949B-2A0843DCE21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1D8718-C1F1-4B45-894C-FFBAA773A464}" type="datetimeFigureOut">
              <a:rPr lang="en-US"/>
              <a:pPr>
                <a:defRPr/>
              </a:pPr>
              <a:t>2/25/2021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1C81E5E-72E9-414A-B96A-31E3DFB0FF9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A44979-E5D5-4843-A50E-5F6F4A58D640}" type="datetimeFigureOut">
              <a:rPr lang="en-US"/>
              <a:pPr>
                <a:defRPr/>
              </a:pPr>
              <a:t>2/25/2021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9B7DB99-D0FF-4EFF-98F4-C3CC3ED1D50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54D4F7-EB0E-46A1-8E31-93990FD06926}" type="datetimeFigureOut">
              <a:rPr lang="en-US"/>
              <a:pPr>
                <a:defRPr/>
              </a:pPr>
              <a:t>2/25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1D215F4-D27C-49E6-8E94-126501A8CCA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275011-0E3F-4B97-B946-458AF90E17B9}" type="datetimeFigureOut">
              <a:rPr lang="en-US"/>
              <a:pPr>
                <a:defRPr/>
              </a:pPr>
              <a:t>2/25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985D37-63C0-4493-9645-1CB60C23EB4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C00000">
                <a:alpha val="63000"/>
              </a:srgbClr>
            </a:gs>
            <a:gs pos="68000">
              <a:srgbClr val="F15551">
                <a:alpha val="52000"/>
              </a:srgbClr>
            </a:gs>
            <a:gs pos="50000">
              <a:srgbClr val="00B050">
                <a:alpha val="50000"/>
              </a:srgbClr>
            </a:gs>
            <a:gs pos="100000">
              <a:srgbClr val="FFFF00">
                <a:alpha val="30000"/>
              </a:srgbClr>
            </a:gs>
          </a:gsLst>
          <a:path path="circle">
            <a:fillToRect l="100000" t="100000"/>
          </a:path>
          <a:tileRect r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D236317B-80DD-40A8-8B76-B36F88892783}" type="datetimeFigureOut">
              <a:rPr lang="en-US"/>
              <a:pPr>
                <a:defRPr/>
              </a:pPr>
              <a:t>2/2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itchFamily="34" charset="0"/>
              </a:defRPr>
            </a:lvl1pPr>
          </a:lstStyle>
          <a:p>
            <a:fld id="{7DE547C2-4992-4376-A3C0-BFCBC4FE5FB1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slide" Target="slide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slide" Target="slide4.xml"/><Relationship Id="rId5" Type="http://schemas.openxmlformats.org/officeDocument/2006/relationships/oleObject" Target="../embeddings/oleObject4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18.wmf"/><Relationship Id="rId3" Type="http://schemas.openxmlformats.org/officeDocument/2006/relationships/oleObject" Target="../embeddings/oleObject11.bin"/><Relationship Id="rId21" Type="http://schemas.openxmlformats.org/officeDocument/2006/relationships/image" Target="../media/image21.png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5.bin"/><Relationship Id="rId24" Type="http://schemas.openxmlformats.org/officeDocument/2006/relationships/image" Target="../media/image20.wmf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23" Type="http://schemas.openxmlformats.org/officeDocument/2006/relationships/oleObject" Target="../embeddings/oleObject20.bin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6.wmf"/><Relationship Id="rId22" Type="http://schemas.openxmlformats.org/officeDocument/2006/relationships/image" Target="../media/image2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9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37.wmf"/><Relationship Id="rId3" Type="http://schemas.openxmlformats.org/officeDocument/2006/relationships/oleObject" Target="../embeddings/oleObject28.bin"/><Relationship Id="rId21" Type="http://schemas.openxmlformats.org/officeDocument/2006/relationships/oleObject" Target="../embeddings/oleObject37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6.wmf"/><Relationship Id="rId20" Type="http://schemas.openxmlformats.org/officeDocument/2006/relationships/image" Target="../media/image38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2.bin"/><Relationship Id="rId24" Type="http://schemas.openxmlformats.org/officeDocument/2006/relationships/image" Target="../media/image40.wmf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23" Type="http://schemas.openxmlformats.org/officeDocument/2006/relationships/oleObject" Target="../embeddings/oleObject38.bin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36.bin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5.wmf"/><Relationship Id="rId22" Type="http://schemas.openxmlformats.org/officeDocument/2006/relationships/image" Target="../media/image3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C00000">
                <a:alpha val="63000"/>
              </a:srgbClr>
            </a:gs>
            <a:gs pos="68000">
              <a:srgbClr val="F15551">
                <a:alpha val="52000"/>
              </a:srgbClr>
            </a:gs>
            <a:gs pos="50000">
              <a:srgbClr val="00B050">
                <a:alpha val="50000"/>
              </a:srgbClr>
            </a:gs>
            <a:gs pos="100000">
              <a:srgbClr val="FFFF00">
                <a:alpha val="30000"/>
              </a:srgbClr>
            </a:gs>
          </a:gsLst>
          <a:path path="circle">
            <a:fillToRect l="100000" t="100000"/>
          </a:path>
          <a:tileRect r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1"/>
          <p:cNvSpPr>
            <a:spLocks noGrp="1"/>
          </p:cNvSpPr>
          <p:nvPr>
            <p:ph type="ctrTitle"/>
          </p:nvPr>
        </p:nvSpPr>
        <p:spPr>
          <a:xfrm>
            <a:off x="609600" y="228600"/>
            <a:ext cx="7772400" cy="1470025"/>
          </a:xfrm>
        </p:spPr>
        <p:txBody>
          <a:bodyPr/>
          <a:lstStyle/>
          <a:p>
            <a:pPr eaLnBrk="1" hangingPunct="1"/>
            <a:r>
              <a:rPr lang="en-US" b="1" dirty="0"/>
              <a:t>Properties of Exponents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667000" y="2514600"/>
            <a:ext cx="35052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sz="2400" b="1" dirty="0">
                <a:latin typeface="Calibri" pitchFamily="34" charset="0"/>
              </a:rPr>
              <a:t>PRODUCT OF POWERS</a:t>
            </a:r>
          </a:p>
          <a:p>
            <a:pPr eaLnBrk="1" hangingPunct="1"/>
            <a:endParaRPr lang="en-US" sz="2400" b="1" dirty="0">
              <a:latin typeface="Calibri" pitchFamily="34" charset="0"/>
            </a:endParaRPr>
          </a:p>
          <a:p>
            <a:pPr eaLnBrk="1" hangingPunct="1"/>
            <a:r>
              <a:rPr lang="en-US" sz="2400" b="1" dirty="0">
                <a:latin typeface="Calibri" pitchFamily="34" charset="0"/>
              </a:rPr>
              <a:t>POWER TO A POWER</a:t>
            </a:r>
          </a:p>
          <a:p>
            <a:pPr eaLnBrk="1" hangingPunct="1"/>
            <a:endParaRPr lang="en-US" sz="2400" b="1" dirty="0">
              <a:latin typeface="Calibri" pitchFamily="34" charset="0"/>
            </a:endParaRPr>
          </a:p>
          <a:p>
            <a:pPr eaLnBrk="1" hangingPunct="1"/>
            <a:r>
              <a:rPr lang="en-US" sz="2400" b="1" dirty="0">
                <a:latin typeface="Calibri" pitchFamily="34" charset="0"/>
              </a:rPr>
              <a:t>QUOTIENT OF POWER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Basic Terminology</a:t>
            </a:r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1447800" y="3276600"/>
          <a:ext cx="8048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3" imgW="177646" imgH="190335" progId="Equation.3">
                  <p:embed/>
                </p:oleObj>
              </mc:Choice>
              <mc:Fallback>
                <p:oleObj name="Equation" r:id="rId3" imgW="177646" imgH="19033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276600"/>
                        <a:ext cx="804863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 flipV="1">
            <a:off x="1143000" y="3886200"/>
            <a:ext cx="457200" cy="381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10800000" flipV="1">
            <a:off x="2133600" y="3276600"/>
            <a:ext cx="609600" cy="152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762000" y="4343400"/>
            <a:ext cx="1143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>
                <a:latin typeface="Calibri" pitchFamily="34" charset="0"/>
              </a:rPr>
              <a:t>BASE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2895600" y="3124200"/>
            <a:ext cx="3124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dirty="0">
                <a:latin typeface="Calibri" pitchFamily="34" charset="0"/>
              </a:rPr>
              <a:t>EXPONENT (aka Power)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2209800" y="3733800"/>
            <a:ext cx="2438400" cy="76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2971800" y="3429000"/>
            <a:ext cx="21336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>
                <a:latin typeface="Calibri" pitchFamily="34" charset="0"/>
              </a:rPr>
              <a:t>means</a:t>
            </a:r>
          </a:p>
        </p:txBody>
      </p:sp>
      <p:graphicFrame>
        <p:nvGraphicFramePr>
          <p:cNvPr id="19" name="Object 7"/>
          <p:cNvGraphicFramePr>
            <a:graphicFrameLocks noChangeAspect="1"/>
          </p:cNvGraphicFramePr>
          <p:nvPr/>
        </p:nvGraphicFramePr>
        <p:xfrm>
          <a:off x="4648200" y="3581400"/>
          <a:ext cx="4025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5" imgW="1002865" imgH="177723" progId="Equation.3">
                  <p:embed/>
                </p:oleObj>
              </mc:Choice>
              <mc:Fallback>
                <p:oleObj name="Equation" r:id="rId5" imgW="1002865" imgH="177723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581400"/>
                        <a:ext cx="40259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5486400" y="5410200"/>
            <a:ext cx="2819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>
                <a:latin typeface="Calibri" pitchFamily="34" charset="0"/>
                <a:hlinkClick r:id="rId7" action="ppaction://hlinksldjump"/>
              </a:rPr>
              <a:t>Important Examples</a:t>
            </a:r>
            <a:endParaRPr lang="en-US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7" grpId="0"/>
      <p:bldP spid="2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IMPORTANT EXAMPLES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946275" y="1371600"/>
          <a:ext cx="51117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3" imgW="2044700" imgH="457200" progId="Equation.3">
                  <p:embed/>
                </p:oleObj>
              </mc:Choice>
              <mc:Fallback>
                <p:oleObj name="Equation" r:id="rId3" imgW="204470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275" y="1371600"/>
                        <a:ext cx="511175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198563" y="2286000"/>
          <a:ext cx="6997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5" imgW="2603500" imgH="228600" progId="Equation.3">
                  <p:embed/>
                </p:oleObj>
              </mc:Choice>
              <mc:Fallback>
                <p:oleObj name="Equation" r:id="rId5" imgW="26035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563" y="2286000"/>
                        <a:ext cx="69977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905000" y="3505200"/>
          <a:ext cx="4572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7" imgW="1828800" imgH="228600" progId="Equation.3">
                  <p:embed/>
                </p:oleObj>
              </mc:Choice>
              <mc:Fallback>
                <p:oleObj name="Equation" r:id="rId7" imgW="18288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505200"/>
                        <a:ext cx="45720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143000" y="4495800"/>
          <a:ext cx="60277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9" imgW="2260600" imgH="228600" progId="Equation.3">
                  <p:embed/>
                </p:oleObj>
              </mc:Choice>
              <mc:Fallback>
                <p:oleObj name="Equation" r:id="rId9" imgW="22606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495800"/>
                        <a:ext cx="6027738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4876800" y="5791200"/>
            <a:ext cx="2819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>
                <a:latin typeface="Calibri" pitchFamily="34" charset="0"/>
                <a:hlinkClick r:id="rId11" action="ppaction://hlinksldjump"/>
              </a:rPr>
              <a:t>Variable Examples</a:t>
            </a:r>
            <a:endParaRPr lang="en-US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Variable Expressions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533400" y="1524000"/>
          <a:ext cx="8272463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3" imgW="3860800" imgH="711200" progId="Equation.3">
                  <p:embed/>
                </p:oleObj>
              </mc:Choice>
              <mc:Fallback>
                <p:oleObj name="Equation" r:id="rId3" imgW="3860800" imgH="711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524000"/>
                        <a:ext cx="8272463" cy="15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ctrTitle"/>
          </p:nvPr>
        </p:nvSpPr>
        <p:spPr>
          <a:xfrm>
            <a:off x="762000" y="0"/>
            <a:ext cx="7772400" cy="1470025"/>
          </a:xfrm>
        </p:spPr>
        <p:txBody>
          <a:bodyPr/>
          <a:lstStyle/>
          <a:p>
            <a:pPr eaLnBrk="1" hangingPunct="1"/>
            <a:r>
              <a:rPr lang="en-US"/>
              <a:t>MULTIPLICATION PROPERTIES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609600" y="1905000"/>
            <a:ext cx="3048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2400" dirty="0">
                <a:latin typeface="Calibri" pitchFamily="34" charset="0"/>
              </a:rPr>
              <a:t>PRODUCT OF POWERS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3962400" y="1676400"/>
          <a:ext cx="29337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3" imgW="837836" imgH="203112" progId="Equation.3">
                  <p:embed/>
                </p:oleObj>
              </mc:Choice>
              <mc:Fallback>
                <p:oleObj name="Equation" r:id="rId3" imgW="837836" imgH="203112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676400"/>
                        <a:ext cx="29337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685800" y="3276600"/>
            <a:ext cx="3276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2400">
                <a:latin typeface="Calibri" pitchFamily="34" charset="0"/>
              </a:rPr>
              <a:t>POWER TO A POWER</a:t>
            </a: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4191000" y="2971800"/>
          <a:ext cx="2336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5" imgW="710891" imgH="266584" progId="Equation.3">
                  <p:embed/>
                </p:oleObj>
              </mc:Choice>
              <mc:Fallback>
                <p:oleObj name="Equation" r:id="rId5" imgW="710891" imgH="266584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971800"/>
                        <a:ext cx="23368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533400" y="4648200"/>
            <a:ext cx="4724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2400" dirty="0">
                <a:latin typeface="Calibri" pitchFamily="34" charset="0"/>
              </a:rPr>
              <a:t>QUOTIENT OF POWERS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685800" y="2438400"/>
            <a:ext cx="2438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>
                <a:latin typeface="Calibri" pitchFamily="34" charset="0"/>
              </a:rPr>
              <a:t>ADD THE EXPONENTS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685800" y="3810000"/>
            <a:ext cx="28956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>
                <a:latin typeface="Calibri" pitchFamily="34" charset="0"/>
              </a:rPr>
              <a:t>MULTIPLY THE EXPONENTS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685800" y="5129213"/>
            <a:ext cx="28956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dirty="0">
                <a:latin typeface="Calibri" pitchFamily="34" charset="0"/>
              </a:rPr>
              <a:t>SUBTRACT THE EXPONENT</a:t>
            </a:r>
          </a:p>
        </p:txBody>
      </p:sp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4419600" y="4343400"/>
          <a:ext cx="1884218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7" imgW="609600" imgH="419100" progId="Equation.3">
                  <p:embed/>
                </p:oleObj>
              </mc:Choice>
              <mc:Fallback>
                <p:oleObj name="Equation" r:id="rId7" imgW="609600" imgH="419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343400"/>
                        <a:ext cx="1884218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" dur="1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1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3" dur="1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8" dur="1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9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1" dur="1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2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4" dur="1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9" dur="1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0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3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5" dur="1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/>
      <p:bldP spid="11" grpId="0"/>
      <p:bldP spid="12" grpId="0"/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ctrTitle"/>
          </p:nvPr>
        </p:nvSpPr>
        <p:spPr>
          <a:xfrm>
            <a:off x="0" y="0"/>
            <a:ext cx="7772400" cy="1470025"/>
          </a:xfrm>
        </p:spPr>
        <p:txBody>
          <a:bodyPr/>
          <a:lstStyle/>
          <a:p>
            <a:pPr eaLnBrk="1" hangingPunct="1"/>
            <a:r>
              <a:rPr lang="en-US" dirty="0"/>
              <a:t>MULTIPLICATION PROPERTI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" y="1066800"/>
            <a:ext cx="6400800" cy="6096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dirty="0">
                <a:solidFill>
                  <a:schemeClr val="accent3">
                    <a:lumMod val="50000"/>
                  </a:schemeClr>
                </a:solidFill>
              </a:rPr>
              <a:t>PRODUCT OF POWERS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457200" y="1981200"/>
            <a:ext cx="8534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dirty="0">
                <a:latin typeface="Calibri" pitchFamily="34" charset="0"/>
              </a:rPr>
              <a:t>This property is used to combine 2 or more exponential expressions with the SAME base.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203200" y="2527300"/>
          <a:ext cx="159702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" name="Equation" r:id="rId3" imgW="431613" imgH="190417" progId="Equation.3">
                  <p:embed/>
                </p:oleObj>
              </mc:Choice>
              <mc:Fallback>
                <p:oleObj name="Equation" r:id="rId3" imgW="431613" imgH="190417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" y="2527300"/>
                        <a:ext cx="1597025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>
            <a:off x="1784350" y="2890838"/>
            <a:ext cx="762000" cy="15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Freeform 7"/>
          <p:cNvSpPr/>
          <p:nvPr/>
        </p:nvSpPr>
        <p:spPr>
          <a:xfrm>
            <a:off x="457200" y="2339975"/>
            <a:ext cx="2833688" cy="285750"/>
          </a:xfrm>
          <a:custGeom>
            <a:avLst/>
            <a:gdLst>
              <a:gd name="connsiteX0" fmla="*/ 0 w 2833352"/>
              <a:gd name="connsiteY0" fmla="*/ 285481 h 285481"/>
              <a:gd name="connsiteX1" fmla="*/ 1777284 w 2833352"/>
              <a:gd name="connsiteY1" fmla="*/ 2146 h 285481"/>
              <a:gd name="connsiteX2" fmla="*/ 2833352 w 2833352"/>
              <a:gd name="connsiteY2" fmla="*/ 272602 h 2854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833352" h="285481">
                <a:moveTo>
                  <a:pt x="0" y="285481"/>
                </a:moveTo>
                <a:cubicBezTo>
                  <a:pt x="652529" y="144886"/>
                  <a:pt x="1305059" y="4292"/>
                  <a:pt x="1777284" y="2146"/>
                </a:cubicBezTo>
                <a:cubicBezTo>
                  <a:pt x="2249509" y="0"/>
                  <a:pt x="2541430" y="136301"/>
                  <a:pt x="2833352" y="272602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2597150" y="2752725"/>
          <a:ext cx="1244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" name="Equation" r:id="rId5" imgW="622030" imgH="203112" progId="Equation.3">
                  <p:embed/>
                </p:oleObj>
              </mc:Choice>
              <mc:Fallback>
                <p:oleObj name="Equation" r:id="rId5" imgW="622030" imgH="20311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150" y="2752725"/>
                        <a:ext cx="12446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reeform 9"/>
          <p:cNvSpPr/>
          <p:nvPr/>
        </p:nvSpPr>
        <p:spPr>
          <a:xfrm>
            <a:off x="1258888" y="3232150"/>
            <a:ext cx="3465512" cy="633413"/>
          </a:xfrm>
          <a:custGeom>
            <a:avLst/>
            <a:gdLst>
              <a:gd name="connsiteX0" fmla="*/ 0 w 3464417"/>
              <a:gd name="connsiteY0" fmla="*/ 0 h 633211"/>
              <a:gd name="connsiteX1" fmla="*/ 2266681 w 3464417"/>
              <a:gd name="connsiteY1" fmla="*/ 618186 h 633211"/>
              <a:gd name="connsiteX2" fmla="*/ 3464417 w 3464417"/>
              <a:gd name="connsiteY2" fmla="*/ 90152 h 6332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64417" h="633211">
                <a:moveTo>
                  <a:pt x="0" y="0"/>
                </a:moveTo>
                <a:cubicBezTo>
                  <a:pt x="844639" y="301580"/>
                  <a:pt x="1689278" y="603161"/>
                  <a:pt x="2266681" y="618186"/>
                </a:cubicBezTo>
                <a:cubicBezTo>
                  <a:pt x="2844084" y="633211"/>
                  <a:pt x="3154250" y="361681"/>
                  <a:pt x="3464417" y="90152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3738563" y="2765425"/>
          <a:ext cx="200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" name="Equation" r:id="rId7" imgW="1002865" imgH="203112" progId="Equation.3">
                  <p:embed/>
                </p:oleObj>
              </mc:Choice>
              <mc:Fallback>
                <p:oleObj name="Equation" r:id="rId7" imgW="1002865" imgH="20311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8563" y="2765425"/>
                        <a:ext cx="20066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>
            <a:off x="5786438" y="2916238"/>
            <a:ext cx="304800" cy="15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5"/>
          <p:cNvGraphicFramePr>
            <a:graphicFrameLocks noChangeAspect="1"/>
          </p:cNvGraphicFramePr>
          <p:nvPr/>
        </p:nvGraphicFramePr>
        <p:xfrm>
          <a:off x="7305675" y="2719388"/>
          <a:ext cx="3873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" name="Equation" r:id="rId9" imgW="164957" imgH="190335" progId="Equation.3">
                  <p:embed/>
                </p:oleObj>
              </mc:Choice>
              <mc:Fallback>
                <p:oleObj name="Equation" r:id="rId9" imgW="164957" imgH="19033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5675" y="2719388"/>
                        <a:ext cx="38735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/>
          <p:nvPr/>
        </p:nvCxnSpPr>
        <p:spPr>
          <a:xfrm>
            <a:off x="7734300" y="2967038"/>
            <a:ext cx="381000" cy="15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6"/>
          <p:cNvGraphicFramePr>
            <a:graphicFrameLocks noChangeAspect="1"/>
          </p:cNvGraphicFramePr>
          <p:nvPr/>
        </p:nvGraphicFramePr>
        <p:xfrm>
          <a:off x="8267700" y="2789238"/>
          <a:ext cx="5207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" name="Equation" r:id="rId11" imgW="279158" imgH="177646" progId="Equation.3">
                  <p:embed/>
                </p:oleObj>
              </mc:Choice>
              <mc:Fallback>
                <p:oleObj name="Equation" r:id="rId11" imgW="279158" imgH="17764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7700" y="2789238"/>
                        <a:ext cx="52070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/>
          <p:cNvGraphicFramePr>
            <a:graphicFrameLocks noChangeAspect="1"/>
          </p:cNvGraphicFramePr>
          <p:nvPr/>
        </p:nvGraphicFramePr>
        <p:xfrm>
          <a:off x="609600" y="4800600"/>
          <a:ext cx="14557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" name="Equation" r:id="rId13" imgW="545863" imgH="228501" progId="Equation.3">
                  <p:embed/>
                </p:oleObj>
              </mc:Choice>
              <mc:Fallback>
                <p:oleObj name="Equation" r:id="rId13" imgW="545863" imgH="228501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800600"/>
                        <a:ext cx="1455738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Arrow Connector 19"/>
          <p:cNvCxnSpPr/>
          <p:nvPr/>
        </p:nvCxnSpPr>
        <p:spPr>
          <a:xfrm>
            <a:off x="2133600" y="5105400"/>
            <a:ext cx="6858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Freeform 21"/>
          <p:cNvSpPr/>
          <p:nvPr/>
        </p:nvSpPr>
        <p:spPr>
          <a:xfrm>
            <a:off x="1042988" y="4260850"/>
            <a:ext cx="2692400" cy="542925"/>
          </a:xfrm>
          <a:custGeom>
            <a:avLst/>
            <a:gdLst>
              <a:gd name="connsiteX0" fmla="*/ 0 w 2691684"/>
              <a:gd name="connsiteY0" fmla="*/ 530180 h 543059"/>
              <a:gd name="connsiteX1" fmla="*/ 1532586 w 2691684"/>
              <a:gd name="connsiteY1" fmla="*/ 2146 h 543059"/>
              <a:gd name="connsiteX2" fmla="*/ 2691684 w 2691684"/>
              <a:gd name="connsiteY2" fmla="*/ 543059 h 5430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91684" h="543059">
                <a:moveTo>
                  <a:pt x="0" y="530180"/>
                </a:moveTo>
                <a:cubicBezTo>
                  <a:pt x="541986" y="265090"/>
                  <a:pt x="1083972" y="0"/>
                  <a:pt x="1532586" y="2146"/>
                </a:cubicBezTo>
                <a:cubicBezTo>
                  <a:pt x="1981200" y="4293"/>
                  <a:pt x="2336442" y="273676"/>
                  <a:pt x="2691684" y="543059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graphicFrame>
        <p:nvGraphicFramePr>
          <p:cNvPr id="23" name="Object 8"/>
          <p:cNvGraphicFramePr>
            <a:graphicFrameLocks noChangeAspect="1"/>
          </p:cNvGraphicFramePr>
          <p:nvPr/>
        </p:nvGraphicFramePr>
        <p:xfrm>
          <a:off x="2895600" y="4876800"/>
          <a:ext cx="13112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6" name="Equation" r:id="rId15" imgW="685502" imgH="215806" progId="Equation.3">
                  <p:embed/>
                </p:oleObj>
              </mc:Choice>
              <mc:Fallback>
                <p:oleObj name="Equation" r:id="rId15" imgW="685502" imgH="215806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876800"/>
                        <a:ext cx="1311275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Freeform 23"/>
          <p:cNvSpPr/>
          <p:nvPr/>
        </p:nvSpPr>
        <p:spPr>
          <a:xfrm>
            <a:off x="1725613" y="5319713"/>
            <a:ext cx="3463925" cy="820737"/>
          </a:xfrm>
          <a:custGeom>
            <a:avLst/>
            <a:gdLst>
              <a:gd name="connsiteX0" fmla="*/ 0 w 3464417"/>
              <a:gd name="connsiteY0" fmla="*/ 64394 h 822101"/>
              <a:gd name="connsiteX1" fmla="*/ 1983346 w 3464417"/>
              <a:gd name="connsiteY1" fmla="*/ 811369 h 822101"/>
              <a:gd name="connsiteX2" fmla="*/ 3464417 w 3464417"/>
              <a:gd name="connsiteY2" fmla="*/ 0 h 8221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64417" h="822101">
                <a:moveTo>
                  <a:pt x="0" y="64394"/>
                </a:moveTo>
                <a:cubicBezTo>
                  <a:pt x="702971" y="443247"/>
                  <a:pt x="1405943" y="822101"/>
                  <a:pt x="1983346" y="811369"/>
                </a:cubicBezTo>
                <a:cubicBezTo>
                  <a:pt x="2560749" y="800637"/>
                  <a:pt x="3012583" y="400318"/>
                  <a:pt x="3464417" y="0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graphicFrame>
        <p:nvGraphicFramePr>
          <p:cNvPr id="26" name="Object 10"/>
          <p:cNvGraphicFramePr>
            <a:graphicFrameLocks noChangeAspect="1"/>
          </p:cNvGraphicFramePr>
          <p:nvPr/>
        </p:nvGraphicFramePr>
        <p:xfrm>
          <a:off x="4191000" y="4876800"/>
          <a:ext cx="167481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7" name="Equation" r:id="rId17" imgW="875920" imgH="215806" progId="Equation.3">
                  <p:embed/>
                </p:oleObj>
              </mc:Choice>
              <mc:Fallback>
                <p:oleObj name="Equation" r:id="rId17" imgW="875920" imgH="215806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876800"/>
                        <a:ext cx="1674813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Arrow Connector 27"/>
          <p:cNvCxnSpPr/>
          <p:nvPr/>
        </p:nvCxnSpPr>
        <p:spPr>
          <a:xfrm>
            <a:off x="5943600" y="5105400"/>
            <a:ext cx="381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11"/>
          <p:cNvGraphicFramePr>
            <a:graphicFrameLocks noChangeAspect="1"/>
          </p:cNvGraphicFramePr>
          <p:nvPr/>
        </p:nvGraphicFramePr>
        <p:xfrm>
          <a:off x="7767638" y="4800600"/>
          <a:ext cx="4064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8" name="Equation" r:id="rId19" imgW="177569" imgH="202936" progId="Equation.3">
                  <p:embed/>
                </p:oleObj>
              </mc:Choice>
              <mc:Fallback>
                <p:oleObj name="Equation" r:id="rId19" imgW="177569" imgH="202936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7638" y="4800600"/>
                        <a:ext cx="406400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Arrow Connector 24"/>
          <p:cNvCxnSpPr/>
          <p:nvPr/>
        </p:nvCxnSpPr>
        <p:spPr>
          <a:xfrm>
            <a:off x="6883400" y="2965450"/>
            <a:ext cx="381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199549" y="2771450"/>
            <a:ext cx="690830" cy="373500"/>
          </a:xfrm>
          <a:prstGeom prst="rect">
            <a:avLst/>
          </a:prstGeom>
          <a:blipFill rotWithShape="0">
            <a:blip r:embed="rId21"/>
            <a:stretch>
              <a:fillRect l="-9735" r="-2655" b="-8197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</a:p>
        </p:txBody>
      </p:sp>
      <p:sp>
        <p:nvSpPr>
          <p:cNvPr id="27" name="TextBox 2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507486" y="4893025"/>
            <a:ext cx="820033" cy="430887"/>
          </a:xfrm>
          <a:prstGeom prst="rect">
            <a:avLst/>
          </a:prstGeom>
          <a:blipFill rotWithShape="0">
            <a:blip r:embed="rId2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</a:p>
        </p:txBody>
      </p:sp>
      <p:cxnSp>
        <p:nvCxnSpPr>
          <p:cNvPr id="31" name="Straight Arrow Connector 30"/>
          <p:cNvCxnSpPr/>
          <p:nvPr/>
        </p:nvCxnSpPr>
        <p:spPr>
          <a:xfrm>
            <a:off x="7312025" y="5065713"/>
            <a:ext cx="381000" cy="15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5867400" y="1066800"/>
          <a:ext cx="29337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" name="Equation" r:id="rId23" imgW="837836" imgH="203112" progId="Equation.3">
                  <p:embed/>
                </p:oleObj>
              </mc:Choice>
              <mc:Fallback>
                <p:oleObj name="Equation" r:id="rId23" imgW="837836" imgH="203112" progId="Equation.3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066800"/>
                        <a:ext cx="29337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3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5" dur="1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0" dur="1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1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3" dur="1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8" dur="1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8" dur="1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3" dur="1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8" dur="1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9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1" dur="1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6" dur="1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81" dur="1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2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84" dur="1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5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87" dur="1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92" dur="1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0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2" dur="1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7" dur="1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08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10" dur="1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15" dur="1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ctrTitle"/>
          </p:nvPr>
        </p:nvSpPr>
        <p:spPr>
          <a:xfrm>
            <a:off x="0" y="0"/>
            <a:ext cx="7772400" cy="1470025"/>
          </a:xfrm>
        </p:spPr>
        <p:txBody>
          <a:bodyPr/>
          <a:lstStyle/>
          <a:p>
            <a:pPr eaLnBrk="1" hangingPunct="1"/>
            <a:r>
              <a:rPr lang="en-US" dirty="0"/>
              <a:t>MULTIPLICATION PROPERTI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" y="990600"/>
            <a:ext cx="6400800" cy="533400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dirty="0">
                <a:solidFill>
                  <a:schemeClr val="accent3">
                    <a:lumMod val="50000"/>
                  </a:schemeClr>
                </a:solidFill>
              </a:rPr>
              <a:t>POWER TO A POWER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457200" y="1752600"/>
            <a:ext cx="83820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>
                <a:latin typeface="Calibri" pitchFamily="34" charset="0"/>
              </a:rPr>
              <a:t>This property is used to write and exponential expression as a single power of the base.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2362200" y="2667000"/>
          <a:ext cx="660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3" imgW="330200" imgH="228600" progId="Equation.3">
                  <p:embed/>
                </p:oleObj>
              </mc:Choice>
              <mc:Fallback>
                <p:oleObj name="Equation" r:id="rId3" imgW="33020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667000"/>
                        <a:ext cx="660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>
            <a:off x="3048000" y="2819400"/>
            <a:ext cx="381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3505200" y="2667000"/>
          <a:ext cx="11620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5" imgW="774364" imgH="228501" progId="Equation.3">
                  <p:embed/>
                </p:oleObj>
              </mc:Choice>
              <mc:Fallback>
                <p:oleObj name="Equation" r:id="rId5" imgW="774364" imgH="228501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667000"/>
                        <a:ext cx="116205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>
            <a:off x="4724400" y="2819400"/>
            <a:ext cx="762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5486400" y="2590800"/>
          <a:ext cx="3873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7" imgW="164957" imgH="203024" progId="Equation.3">
                  <p:embed/>
                </p:oleObj>
              </mc:Choice>
              <mc:Fallback>
                <p:oleObj name="Equation" r:id="rId7" imgW="164957" imgH="20302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590800"/>
                        <a:ext cx="38735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2209800" y="3657600"/>
          <a:ext cx="6524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9" imgW="355446" imgH="228501" progId="Equation.3">
                  <p:embed/>
                </p:oleObj>
              </mc:Choice>
              <mc:Fallback>
                <p:oleObj name="Equation" r:id="rId9" imgW="355446" imgH="228501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657600"/>
                        <a:ext cx="652463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>
            <a:off x="3048000" y="3886200"/>
            <a:ext cx="381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6"/>
          <p:cNvGraphicFramePr>
            <a:graphicFrameLocks noChangeAspect="1"/>
          </p:cNvGraphicFramePr>
          <p:nvPr/>
        </p:nvGraphicFramePr>
        <p:xfrm>
          <a:off x="3657600" y="3657600"/>
          <a:ext cx="17573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11" imgW="1054100" imgH="228600" progId="Equation.3">
                  <p:embed/>
                </p:oleObj>
              </mc:Choice>
              <mc:Fallback>
                <p:oleObj name="Equation" r:id="rId11" imgW="10541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657600"/>
                        <a:ext cx="175736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Arrow Connector 16"/>
          <p:cNvCxnSpPr/>
          <p:nvPr/>
        </p:nvCxnSpPr>
        <p:spPr>
          <a:xfrm>
            <a:off x="5638800" y="3886200"/>
            <a:ext cx="3048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7"/>
          <p:cNvGraphicFramePr>
            <a:graphicFrameLocks noChangeAspect="1"/>
          </p:cNvGraphicFramePr>
          <p:nvPr/>
        </p:nvGraphicFramePr>
        <p:xfrm>
          <a:off x="6096000" y="3657600"/>
          <a:ext cx="3810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Equation" r:id="rId13" imgW="177569" imgH="202936" progId="Equation.3">
                  <p:embed/>
                </p:oleObj>
              </mc:Choice>
              <mc:Fallback>
                <p:oleObj name="Equation" r:id="rId13" imgW="177569" imgH="202936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657600"/>
                        <a:ext cx="381000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6705600" y="990600"/>
          <a:ext cx="2336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Equation" r:id="rId15" imgW="710891" imgH="266584" progId="Equation.3">
                  <p:embed/>
                </p:oleObj>
              </mc:Choice>
              <mc:Fallback>
                <p:oleObj name="Equation" r:id="rId15" imgW="710891" imgH="266584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990600"/>
                        <a:ext cx="23368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" dur="1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5" dur="1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0" dur="1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5" dur="1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6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8" dur="1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3" dur="1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4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6" dur="1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1" dur="1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6" dur="1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7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9" dur="1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4" dur="1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55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7" dur="1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ctrTitle"/>
          </p:nvPr>
        </p:nvSpPr>
        <p:spPr>
          <a:xfrm>
            <a:off x="685800" y="0"/>
            <a:ext cx="7772400" cy="1470025"/>
          </a:xfrm>
        </p:spPr>
        <p:txBody>
          <a:bodyPr/>
          <a:lstStyle/>
          <a:p>
            <a:pPr eaLnBrk="1" hangingPunct="1"/>
            <a:r>
              <a:rPr lang="en-US"/>
              <a:t>MULTIPLICATION PROPERTI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47800" y="990600"/>
            <a:ext cx="6400800" cy="533400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dirty="0">
                <a:solidFill>
                  <a:schemeClr val="accent3">
                    <a:lumMod val="50000"/>
                  </a:schemeClr>
                </a:solidFill>
              </a:rPr>
              <a:t>POWER OF PRODUCT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0" y="1524000"/>
            <a:ext cx="91440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>
                <a:latin typeface="Calibri" pitchFamily="34" charset="0"/>
              </a:rPr>
              <a:t>This property combines the first 2 multiplication properties to simplify exponential expressions.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914400" y="2209800"/>
          <a:ext cx="102393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" name="Equation" r:id="rId3" imgW="558800" imgH="228600" progId="Equation.3">
                  <p:embed/>
                </p:oleObj>
              </mc:Choice>
              <mc:Fallback>
                <p:oleObj name="Equation" r:id="rId3" imgW="55880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209800"/>
                        <a:ext cx="1023938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>
            <a:off x="2133600" y="2438400"/>
            <a:ext cx="5334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2743200" y="2286000"/>
          <a:ext cx="13509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6" name="Equation" r:id="rId5" imgW="736600" imgH="228600" progId="Equation.3">
                  <p:embed/>
                </p:oleObj>
              </mc:Choice>
              <mc:Fallback>
                <p:oleObj name="Equation" r:id="rId5" imgW="7366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286000"/>
                        <a:ext cx="1350963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>
            <a:off x="4267200" y="2514600"/>
            <a:ext cx="6858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5029200" y="2362200"/>
          <a:ext cx="149701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" name="Equation" r:id="rId7" imgW="837836" imgH="177723" progId="Equation.3">
                  <p:embed/>
                </p:oleObj>
              </mc:Choice>
              <mc:Fallback>
                <p:oleObj name="Equation" r:id="rId7" imgW="837836" imgH="17772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362200"/>
                        <a:ext cx="1497013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762000" y="3276600"/>
          <a:ext cx="7683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" name="Equation" r:id="rId9" imgW="419100" imgH="228600" progId="Equation.3">
                  <p:embed/>
                </p:oleObj>
              </mc:Choice>
              <mc:Fallback>
                <p:oleObj name="Equation" r:id="rId9" imgW="4191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276600"/>
                        <a:ext cx="76835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>
            <a:off x="1600200" y="3505200"/>
            <a:ext cx="381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6"/>
          <p:cNvGraphicFramePr>
            <a:graphicFrameLocks noChangeAspect="1"/>
          </p:cNvGraphicFramePr>
          <p:nvPr/>
        </p:nvGraphicFramePr>
        <p:xfrm>
          <a:off x="2133600" y="3276600"/>
          <a:ext cx="144303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9" name="Equation" r:id="rId11" imgW="787400" imgH="228600" progId="Equation.3">
                  <p:embed/>
                </p:oleObj>
              </mc:Choice>
              <mc:Fallback>
                <p:oleObj name="Equation" r:id="rId11" imgW="7874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276600"/>
                        <a:ext cx="1443038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Arrow Connector 16"/>
          <p:cNvCxnSpPr/>
          <p:nvPr/>
        </p:nvCxnSpPr>
        <p:spPr>
          <a:xfrm>
            <a:off x="3581400" y="3505200"/>
            <a:ext cx="6096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7"/>
          <p:cNvGraphicFramePr>
            <a:graphicFrameLocks noChangeAspect="1"/>
          </p:cNvGraphicFramePr>
          <p:nvPr/>
        </p:nvGraphicFramePr>
        <p:xfrm>
          <a:off x="4267200" y="3200400"/>
          <a:ext cx="9540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0" name="Equation" r:id="rId13" imgW="520700" imgH="228600" progId="Equation.3">
                  <p:embed/>
                </p:oleObj>
              </mc:Choice>
              <mc:Fallback>
                <p:oleObj name="Equation" r:id="rId13" imgW="5207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200400"/>
                        <a:ext cx="954088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8"/>
          <p:cNvGraphicFramePr>
            <a:graphicFrameLocks noChangeAspect="1"/>
          </p:cNvGraphicFramePr>
          <p:nvPr/>
        </p:nvGraphicFramePr>
        <p:xfrm>
          <a:off x="609600" y="4267200"/>
          <a:ext cx="12334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" name="Equation" r:id="rId15" imgW="672808" imgH="228501" progId="Equation.3">
                  <p:embed/>
                </p:oleObj>
              </mc:Choice>
              <mc:Fallback>
                <p:oleObj name="Equation" r:id="rId15" imgW="672808" imgH="228501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267200"/>
                        <a:ext cx="1233488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>
            <a:off x="2057400" y="4495800"/>
            <a:ext cx="381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9"/>
          <p:cNvGraphicFramePr>
            <a:graphicFrameLocks noChangeAspect="1"/>
          </p:cNvGraphicFramePr>
          <p:nvPr/>
        </p:nvGraphicFramePr>
        <p:xfrm>
          <a:off x="2514600" y="4267200"/>
          <a:ext cx="1397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2" name="Equation" r:id="rId17" imgW="838200" imgH="228600" progId="Equation.3">
                  <p:embed/>
                </p:oleObj>
              </mc:Choice>
              <mc:Fallback>
                <p:oleObj name="Equation" r:id="rId17" imgW="83820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267200"/>
                        <a:ext cx="1397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Arrow Connector 23"/>
          <p:cNvCxnSpPr/>
          <p:nvPr/>
        </p:nvCxnSpPr>
        <p:spPr>
          <a:xfrm>
            <a:off x="4114800" y="4419600"/>
            <a:ext cx="381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10"/>
          <p:cNvGraphicFramePr>
            <a:graphicFrameLocks noChangeAspect="1"/>
          </p:cNvGraphicFramePr>
          <p:nvPr/>
        </p:nvGraphicFramePr>
        <p:xfrm>
          <a:off x="4648200" y="4267200"/>
          <a:ext cx="2286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3" name="Equation" r:id="rId19" imgW="1371600" imgH="228600" progId="Equation.3">
                  <p:embed/>
                </p:oleObj>
              </mc:Choice>
              <mc:Fallback>
                <p:oleObj name="Equation" r:id="rId19" imgW="137160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267200"/>
                        <a:ext cx="2286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Freeform 31"/>
          <p:cNvSpPr/>
          <p:nvPr/>
        </p:nvSpPr>
        <p:spPr>
          <a:xfrm>
            <a:off x="388938" y="4521200"/>
            <a:ext cx="7132637" cy="965200"/>
          </a:xfrm>
          <a:custGeom>
            <a:avLst/>
            <a:gdLst>
              <a:gd name="connsiteX0" fmla="*/ 6733504 w 7132748"/>
              <a:gd name="connsiteY0" fmla="*/ 0 h 965915"/>
              <a:gd name="connsiteX1" fmla="*/ 6166833 w 7132748"/>
              <a:gd name="connsiteY1" fmla="*/ 515154 h 965915"/>
              <a:gd name="connsiteX2" fmla="*/ 938011 w 7132748"/>
              <a:gd name="connsiteY2" fmla="*/ 425002 h 965915"/>
              <a:gd name="connsiteX3" fmla="*/ 538766 w 7132748"/>
              <a:gd name="connsiteY3" fmla="*/ 965915 h 9659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32748" h="965915">
                <a:moveTo>
                  <a:pt x="6733504" y="0"/>
                </a:moveTo>
                <a:cubicBezTo>
                  <a:pt x="6933126" y="222160"/>
                  <a:pt x="7132748" y="444320"/>
                  <a:pt x="6166833" y="515154"/>
                </a:cubicBezTo>
                <a:cubicBezTo>
                  <a:pt x="5200918" y="585988"/>
                  <a:pt x="1876022" y="349875"/>
                  <a:pt x="938011" y="425002"/>
                </a:cubicBezTo>
                <a:cubicBezTo>
                  <a:pt x="0" y="500129"/>
                  <a:pt x="269383" y="733022"/>
                  <a:pt x="538766" y="965915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graphicFrame>
        <p:nvGraphicFramePr>
          <p:cNvPr id="33" name="Object 11"/>
          <p:cNvGraphicFramePr>
            <a:graphicFrameLocks noChangeAspect="1"/>
          </p:cNvGraphicFramePr>
          <p:nvPr/>
        </p:nvGraphicFramePr>
        <p:xfrm>
          <a:off x="1143000" y="5334000"/>
          <a:ext cx="13128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4" name="Equation" r:id="rId21" imgW="787400" imgH="228600" progId="Equation.3">
                  <p:embed/>
                </p:oleObj>
              </mc:Choice>
              <mc:Fallback>
                <p:oleObj name="Equation" r:id="rId21" imgW="787400" imgH="228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334000"/>
                        <a:ext cx="131286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Arrow Connector 34"/>
          <p:cNvCxnSpPr/>
          <p:nvPr/>
        </p:nvCxnSpPr>
        <p:spPr>
          <a:xfrm>
            <a:off x="2667000" y="5562600"/>
            <a:ext cx="5334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12"/>
          <p:cNvGraphicFramePr>
            <a:graphicFrameLocks noChangeAspect="1"/>
          </p:cNvGraphicFramePr>
          <p:nvPr/>
        </p:nvGraphicFramePr>
        <p:xfrm>
          <a:off x="3429000" y="5334000"/>
          <a:ext cx="800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5" name="Equation" r:id="rId23" imgW="355292" imgH="203024" progId="Equation.3">
                  <p:embed/>
                </p:oleObj>
              </mc:Choice>
              <mc:Fallback>
                <p:oleObj name="Equation" r:id="rId23" imgW="355292" imgH="203024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334000"/>
                        <a:ext cx="8001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8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0" dur="1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5" dur="1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6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8" dur="1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3" dur="1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8" dur="1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9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1" dur="1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6" dur="1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7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9" dur="1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4" dur="1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9" dur="1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0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2" dur="1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7" dur="1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8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0" dur="1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5" dur="1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76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8" dur="1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83" dur="1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4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86" dur="1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ctrTitle"/>
          </p:nvPr>
        </p:nvSpPr>
        <p:spPr>
          <a:xfrm>
            <a:off x="0" y="0"/>
            <a:ext cx="7772400" cy="1470025"/>
          </a:xfrm>
        </p:spPr>
        <p:txBody>
          <a:bodyPr/>
          <a:lstStyle/>
          <a:p>
            <a:pPr eaLnBrk="1" hangingPunct="1"/>
            <a:r>
              <a:rPr lang="en-US" dirty="0"/>
              <a:t>DIVISION PROPERTIES 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990600"/>
            <a:ext cx="6400800" cy="6858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dirty="0">
                <a:solidFill>
                  <a:schemeClr val="accent3">
                    <a:lumMod val="50000"/>
                  </a:schemeClr>
                </a:solidFill>
              </a:rPr>
              <a:t>QUOTIENT OF POWERS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52400" y="1447800"/>
            <a:ext cx="89916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>
                <a:latin typeface="Calibri" pitchFamily="34" charset="0"/>
              </a:rPr>
              <a:t>This property is used when dividing two or more exponential expressions with the same base.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228600" y="1981200"/>
          <a:ext cx="3424238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Equation" r:id="rId3" imgW="1307532" imgH="444307" progId="Equation.3">
                  <p:embed/>
                </p:oleObj>
              </mc:Choice>
              <mc:Fallback>
                <p:oleObj name="Equation" r:id="rId3" imgW="1307532" imgH="444307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981200"/>
                        <a:ext cx="3424238" cy="1162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rot="5400000">
            <a:off x="1143000" y="2133600"/>
            <a:ext cx="533400" cy="381000"/>
          </a:xfrm>
          <a:prstGeom prst="line">
            <a:avLst/>
          </a:prstGeom>
          <a:ln w="349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5400000">
            <a:off x="1524000" y="2133600"/>
            <a:ext cx="609600" cy="457200"/>
          </a:xfrm>
          <a:prstGeom prst="line">
            <a:avLst/>
          </a:prstGeom>
          <a:ln w="349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1600200" y="2743200"/>
            <a:ext cx="533400" cy="381000"/>
          </a:xfrm>
          <a:prstGeom prst="line">
            <a:avLst/>
          </a:prstGeom>
          <a:ln w="349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>
            <a:off x="2019300" y="2705100"/>
            <a:ext cx="609600" cy="381000"/>
          </a:xfrm>
          <a:prstGeom prst="line">
            <a:avLst/>
          </a:prstGeom>
          <a:ln w="349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5400000">
            <a:off x="2171700" y="2095500"/>
            <a:ext cx="457200" cy="381000"/>
          </a:xfrm>
          <a:prstGeom prst="line">
            <a:avLst/>
          </a:prstGeom>
          <a:ln w="349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rot="5400000">
            <a:off x="2514600" y="2743200"/>
            <a:ext cx="533400" cy="381000"/>
          </a:xfrm>
          <a:prstGeom prst="line">
            <a:avLst/>
          </a:prstGeom>
          <a:ln w="349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3"/>
          <p:cNvGraphicFramePr>
            <a:graphicFrameLocks noChangeAspect="1"/>
          </p:cNvGraphicFramePr>
          <p:nvPr/>
        </p:nvGraphicFramePr>
        <p:xfrm>
          <a:off x="3657600" y="2057400"/>
          <a:ext cx="220980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" name="Equation" r:id="rId5" imgW="837836" imgH="393529" progId="Equation.3">
                  <p:embed/>
                </p:oleObj>
              </mc:Choice>
              <mc:Fallback>
                <p:oleObj name="Equation" r:id="rId5" imgW="837836" imgH="39352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057400"/>
                        <a:ext cx="2209800" cy="1038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/>
        </p:nvGraphicFramePr>
        <p:xfrm>
          <a:off x="322263" y="4038600"/>
          <a:ext cx="1730375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6" name="Equation" r:id="rId7" imgW="622080" imgH="444240" progId="Equation.DSMT4">
                  <p:embed/>
                </p:oleObj>
              </mc:Choice>
              <mc:Fallback>
                <p:oleObj name="Equation" r:id="rId7" imgW="622080" imgH="4442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3" y="4038600"/>
                        <a:ext cx="1730375" cy="1235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 rot="5400000">
            <a:off x="914400" y="4038600"/>
            <a:ext cx="228600" cy="228600"/>
          </a:xfrm>
          <a:prstGeom prst="line">
            <a:avLst/>
          </a:prstGeom>
          <a:ln w="349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5400000">
            <a:off x="990600" y="4724400"/>
            <a:ext cx="228600" cy="228600"/>
          </a:xfrm>
          <a:prstGeom prst="line">
            <a:avLst/>
          </a:prstGeom>
          <a:ln w="349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5400000">
            <a:off x="1257300" y="4076700"/>
            <a:ext cx="381000" cy="304800"/>
          </a:xfrm>
          <a:prstGeom prst="line">
            <a:avLst/>
          </a:prstGeom>
          <a:ln w="349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5400000">
            <a:off x="1409700" y="4762500"/>
            <a:ext cx="228600" cy="152400"/>
          </a:xfrm>
          <a:prstGeom prst="line">
            <a:avLst/>
          </a:prstGeom>
          <a:ln w="349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9"/>
          <p:cNvGraphicFramePr>
            <a:graphicFrameLocks noChangeAspect="1"/>
          </p:cNvGraphicFramePr>
          <p:nvPr/>
        </p:nvGraphicFramePr>
        <p:xfrm>
          <a:off x="2324100" y="4114800"/>
          <a:ext cx="71755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" name="Equation" r:id="rId9" imgW="279360" imgH="419040" progId="Equation.DSMT4">
                  <p:embed/>
                </p:oleObj>
              </mc:Choice>
              <mc:Fallback>
                <p:oleObj name="Equation" r:id="rId9" imgW="279360" imgH="419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4114800"/>
                        <a:ext cx="717550" cy="1076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6858000" y="228600"/>
          <a:ext cx="1884363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8" name="Equation" r:id="rId11" imgW="609600" imgH="419100" progId="Equation.3">
                  <p:embed/>
                </p:oleObj>
              </mc:Choice>
              <mc:Fallback>
                <p:oleObj name="Equation" r:id="rId11" imgW="609600" imgH="419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28600"/>
                        <a:ext cx="1884363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" dur="1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5" dur="1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0" dur="1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5" dur="1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6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8" dur="1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3" dur="1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4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6" dur="1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1" dur="1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2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4" dur="1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9" dur="1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50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2" dur="1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7" dur="1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2" dur="1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7" dur="1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8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0" dur="1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5" dur="1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76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8" dur="1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83" dur="1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25</TotalTime>
  <Words>134</Words>
  <Application>Microsoft Office PowerPoint</Application>
  <PresentationFormat>On-screen Show (4:3)</PresentationFormat>
  <Paragraphs>35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3" baseType="lpstr">
      <vt:lpstr>Arial</vt:lpstr>
      <vt:lpstr>Calibri</vt:lpstr>
      <vt:lpstr>Office Theme</vt:lpstr>
      <vt:lpstr>Equation</vt:lpstr>
      <vt:lpstr>Properties of Exponents</vt:lpstr>
      <vt:lpstr>Basic Terminology</vt:lpstr>
      <vt:lpstr>IMPORTANT EXAMPLES</vt:lpstr>
      <vt:lpstr>Variable Expressions</vt:lpstr>
      <vt:lpstr>MULTIPLICATION PROPERTIES</vt:lpstr>
      <vt:lpstr>MULTIPLICATION PROPERTIES</vt:lpstr>
      <vt:lpstr>MULTIPLICATION PROPERTIES</vt:lpstr>
      <vt:lpstr>MULTIPLICATION PROPERTIES</vt:lpstr>
      <vt:lpstr>DIVISION PROPERTIES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ponent PowerPoint</dc:title>
  <dc:creator>Kyle</dc:creator>
  <cp:lastModifiedBy>Qayumi, Enayat</cp:lastModifiedBy>
  <cp:revision>55</cp:revision>
  <dcterms:created xsi:type="dcterms:W3CDTF">2008-07-07T18:07:04Z</dcterms:created>
  <dcterms:modified xsi:type="dcterms:W3CDTF">2021-02-25T17:09:30Z</dcterms:modified>
</cp:coreProperties>
</file>